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C4E853" w14:textId="77777777" w:rsidR="00887739" w:rsidRDefault="00887739" w:rsidP="00BC53DF">
      <w:pPr>
        <w:ind w:firstLine="426"/>
        <w:jc w:val="center"/>
        <w:rPr>
          <w:rStyle w:val="Emphasis"/>
          <w:b/>
          <w:bCs/>
          <w:color w:val="000000"/>
          <w:shd w:val="clear" w:color="auto" w:fill="FFFFFF"/>
        </w:rPr>
      </w:pPr>
      <w:r>
        <w:rPr>
          <w:b/>
        </w:rPr>
        <w:t>Движение фронта в задаче реакция-диффузия-адвекция со слабой нелинейной диффузией и адвекцией</w:t>
      </w:r>
      <w:r>
        <w:rPr>
          <w:rStyle w:val="Emphasis"/>
          <w:b/>
          <w:bCs/>
          <w:color w:val="000000"/>
          <w:shd w:val="clear" w:color="auto" w:fill="FFFFFF"/>
        </w:rPr>
        <w:t xml:space="preserve"> </w:t>
      </w:r>
    </w:p>
    <w:p w14:paraId="4011AEEA" w14:textId="77777777" w:rsidR="00BC53DF" w:rsidRPr="00BC53DF" w:rsidRDefault="00887739" w:rsidP="00BC53DF">
      <w:pPr>
        <w:ind w:firstLine="426"/>
        <w:jc w:val="center"/>
        <w:rPr>
          <w:b/>
          <w:i/>
        </w:rPr>
      </w:pPr>
      <w:r>
        <w:rPr>
          <w:rStyle w:val="Emphasis"/>
          <w:b/>
          <w:bCs/>
          <w:color w:val="000000"/>
          <w:shd w:val="clear" w:color="auto" w:fill="FFFFFF"/>
        </w:rPr>
        <w:t>Махмудов</w:t>
      </w:r>
      <w:r w:rsidR="00BC53DF">
        <w:rPr>
          <w:rStyle w:val="Emphasis"/>
          <w:b/>
          <w:bCs/>
          <w:color w:val="000000"/>
          <w:shd w:val="clear" w:color="auto" w:fill="FFFFFF"/>
        </w:rPr>
        <w:t xml:space="preserve"> </w:t>
      </w:r>
      <w:r>
        <w:rPr>
          <w:rStyle w:val="Emphasis"/>
          <w:b/>
          <w:bCs/>
          <w:color w:val="000000"/>
          <w:shd w:val="clear" w:color="auto" w:fill="FFFFFF"/>
        </w:rPr>
        <w:t>А</w:t>
      </w:r>
      <w:r w:rsidR="003A7D50">
        <w:rPr>
          <w:rStyle w:val="Emphasis"/>
          <w:b/>
          <w:bCs/>
          <w:color w:val="000000"/>
          <w:shd w:val="clear" w:color="auto" w:fill="FFFFFF"/>
        </w:rPr>
        <w:t>.</w:t>
      </w:r>
      <w:r>
        <w:rPr>
          <w:rStyle w:val="Emphasis"/>
          <w:b/>
          <w:bCs/>
          <w:color w:val="000000"/>
          <w:shd w:val="clear" w:color="auto" w:fill="FFFFFF"/>
        </w:rPr>
        <w:t>Р</w:t>
      </w:r>
      <w:r w:rsidR="00BC53DF" w:rsidRPr="00BC53DF">
        <w:rPr>
          <w:rStyle w:val="Emphasis"/>
          <w:b/>
          <w:bCs/>
          <w:color w:val="000000"/>
          <w:shd w:val="clear" w:color="auto" w:fill="FFFFFF"/>
        </w:rPr>
        <w:t>.</w:t>
      </w:r>
    </w:p>
    <w:p w14:paraId="01701D1B" w14:textId="77777777" w:rsidR="00B60661" w:rsidRDefault="003A7D50" w:rsidP="00011E41">
      <w:pPr>
        <w:ind w:firstLine="426"/>
        <w:jc w:val="center"/>
        <w:rPr>
          <w:rStyle w:val="Emphasis"/>
          <w:color w:val="000000"/>
          <w:shd w:val="clear" w:color="auto" w:fill="FFFFFF"/>
        </w:rPr>
      </w:pPr>
      <w:r>
        <w:rPr>
          <w:rStyle w:val="Emphasis"/>
          <w:color w:val="000000"/>
          <w:shd w:val="clear" w:color="auto" w:fill="FFFFFF"/>
        </w:rPr>
        <w:t>с</w:t>
      </w:r>
      <w:r w:rsidR="00BC53DF" w:rsidRPr="00BC53DF">
        <w:rPr>
          <w:rStyle w:val="Emphasis"/>
          <w:color w:val="000000"/>
          <w:shd w:val="clear" w:color="auto" w:fill="FFFFFF"/>
        </w:rPr>
        <w:t>тудент</w:t>
      </w:r>
    </w:p>
    <w:p w14:paraId="45193CF8" w14:textId="77777777" w:rsidR="003C665C" w:rsidRPr="00C61EEF" w:rsidRDefault="00145725" w:rsidP="00011E41">
      <w:pPr>
        <w:spacing w:after="200"/>
        <w:ind w:firstLine="426"/>
        <w:jc w:val="center"/>
        <w:rPr>
          <w:rStyle w:val="Emphasis"/>
          <w:color w:val="000000"/>
          <w:shd w:val="clear" w:color="auto" w:fill="FFFFFF"/>
        </w:rPr>
      </w:pPr>
      <w:r w:rsidRPr="00145725">
        <w:rPr>
          <w:rStyle w:val="Emphasis"/>
          <w:color w:val="000000"/>
          <w:shd w:val="clear" w:color="auto" w:fill="FFFFFF"/>
        </w:rPr>
        <w:t>Московский государственный университет имени М.В.Ломоносова,</w:t>
      </w:r>
      <w:r w:rsidRPr="00145725">
        <w:rPr>
          <w:rStyle w:val="apple-converted-space"/>
          <w:i/>
          <w:iCs/>
          <w:color w:val="000000"/>
          <w:shd w:val="clear" w:color="auto" w:fill="FFFFFF"/>
        </w:rPr>
        <w:t> </w:t>
      </w:r>
      <w:r w:rsidRPr="00145725">
        <w:rPr>
          <w:i/>
          <w:iCs/>
          <w:color w:val="000000"/>
          <w:shd w:val="clear" w:color="auto" w:fill="FFFFFF"/>
        </w:rPr>
        <w:br/>
      </w:r>
      <w:r>
        <w:rPr>
          <w:rStyle w:val="Emphasis"/>
          <w:color w:val="000000"/>
          <w:shd w:val="clear" w:color="auto" w:fill="FFFFFF"/>
        </w:rPr>
        <w:t>физический факультет</w:t>
      </w:r>
      <w:r w:rsidRPr="00145725">
        <w:rPr>
          <w:rStyle w:val="Emphasis"/>
          <w:color w:val="000000"/>
          <w:shd w:val="clear" w:color="auto" w:fill="FFFFFF"/>
        </w:rPr>
        <w:t>, Москва, Россия</w:t>
      </w:r>
      <w:r w:rsidRPr="00145725">
        <w:rPr>
          <w:i/>
          <w:iCs/>
          <w:color w:val="000000"/>
          <w:shd w:val="clear" w:color="auto" w:fill="FFFFFF"/>
        </w:rPr>
        <w:br/>
      </w:r>
      <w:r w:rsidRPr="00145725">
        <w:rPr>
          <w:rStyle w:val="Emphasis"/>
          <w:color w:val="000000"/>
          <w:shd w:val="clear" w:color="auto" w:fill="FFFFFF"/>
        </w:rPr>
        <w:t>E–mail</w:t>
      </w:r>
      <w:r w:rsidRPr="00082FB2">
        <w:rPr>
          <w:rStyle w:val="Emphasis"/>
          <w:i w:val="0"/>
          <w:color w:val="000000"/>
          <w:shd w:val="clear" w:color="auto" w:fill="FFFFFF"/>
        </w:rPr>
        <w:t xml:space="preserve">: </w:t>
      </w:r>
      <w:r w:rsidR="00C61EEF" w:rsidRPr="00C61EEF">
        <w:rPr>
          <w:rStyle w:val="Emphasis"/>
          <w:color w:val="000000"/>
          <w:shd w:val="clear" w:color="auto" w:fill="FFFFFF"/>
        </w:rPr>
        <w:t>makhmudov.ar21@physics.msu.ru</w:t>
      </w:r>
    </w:p>
    <w:p w14:paraId="7444DDB8" w14:textId="77777777" w:rsidR="001C65A7" w:rsidRDefault="00887739" w:rsidP="00011E41">
      <w:pPr>
        <w:ind w:firstLine="426"/>
        <w:jc w:val="both"/>
        <w:rPr>
          <w:bCs/>
        </w:rPr>
      </w:pPr>
      <w:r>
        <w:rPr>
          <w:bCs/>
        </w:rPr>
        <w:t>В работе рассматривается проблема существования решения вида движущегося фронта в сингулярно возмущенной задаче реакция-диффузия-адвекция:</w:t>
      </w:r>
    </w:p>
    <w:p w14:paraId="10FAC92B" w14:textId="77777777" w:rsidR="00887739" w:rsidRDefault="00887739" w:rsidP="00011E41">
      <w:pPr>
        <w:ind w:firstLine="426"/>
        <w:jc w:val="both"/>
        <w:rPr>
          <w:bCs/>
        </w:rPr>
      </w:pPr>
    </w:p>
    <w:p w14:paraId="00042AB3" w14:textId="77777777" w:rsidR="00887739" w:rsidRDefault="00887739" w:rsidP="00011E41">
      <w:pPr>
        <w:ind w:firstLine="426"/>
        <w:jc w:val="both"/>
        <w:rPr>
          <w:bCs/>
          <w:lang w:val="en-US"/>
        </w:rPr>
      </w:pPr>
      <w:r w:rsidRPr="00887739">
        <w:rPr>
          <w:bCs/>
          <w:position w:val="-62"/>
        </w:rPr>
        <w:object w:dxaOrig="8340" w:dyaOrig="1359" w14:anchorId="6F33F9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pt;height:68pt" o:ole="">
            <v:imagedata r:id="rId8" o:title=""/>
          </v:shape>
          <o:OLEObject Type="Embed" ProgID="Equation.DSMT4" ShapeID="_x0000_i1025" DrawAspect="Content" ObjectID="_1769349658" r:id="rId9"/>
        </w:object>
      </w:r>
      <w:r>
        <w:rPr>
          <w:bCs/>
        </w:rPr>
        <w:t xml:space="preserve"> </w:t>
      </w:r>
    </w:p>
    <w:p w14:paraId="3AE6D1B8" w14:textId="77777777" w:rsidR="00887739" w:rsidRPr="00887739" w:rsidRDefault="00887739" w:rsidP="00011E41">
      <w:pPr>
        <w:ind w:firstLine="426"/>
        <w:jc w:val="both"/>
        <w:rPr>
          <w:bCs/>
          <w:lang w:val="en-US"/>
        </w:rPr>
      </w:pPr>
    </w:p>
    <w:p w14:paraId="44085EA1" w14:textId="77777777" w:rsidR="00887739" w:rsidRDefault="006517C2" w:rsidP="00011E41">
      <w:pPr>
        <w:ind w:firstLine="426"/>
        <w:jc w:val="both"/>
        <w:rPr>
          <w:bCs/>
        </w:rPr>
      </w:pPr>
      <w:r>
        <w:rPr>
          <w:bCs/>
        </w:rPr>
        <w:t xml:space="preserve">Рассматриваемый случай слабой нелинейной диффузии и адвекции представляет интерес для задач популяционной динамики. Биологические эксперименты показывают, что </w:t>
      </w:r>
      <w:r w:rsidR="00B853AF">
        <w:rPr>
          <w:bCs/>
        </w:rPr>
        <w:t>естественно рассматривать коэффициент диффузии зависящим от локальной плотности индивидуумов в данной точке пространства</w:t>
      </w:r>
      <w:r w:rsidR="004073D6">
        <w:rPr>
          <w:bCs/>
        </w:rPr>
        <w:t xml:space="preserve">. Для учета направленного движения, обусловленного воздействием на популяцию внешних факторов среды (например, химического вещества), используется нелинейное адвективное слагаемое. Правую часть </w:t>
      </w:r>
      <w:r w:rsidR="004073D6" w:rsidRPr="004073D6">
        <w:rPr>
          <w:bCs/>
          <w:position w:val="-10"/>
        </w:rPr>
        <w:object w:dxaOrig="960" w:dyaOrig="320" w14:anchorId="37F0D1E0">
          <v:shape id="_x0000_i1026" type="#_x0000_t75" style="width:48pt;height:16pt" o:ole="">
            <v:imagedata r:id="rId10" o:title=""/>
          </v:shape>
          <o:OLEObject Type="Embed" ProgID="Equation.DSMT4" ShapeID="_x0000_i1026" DrawAspect="Content" ObjectID="_1769349659" r:id="rId11"/>
        </w:object>
      </w:r>
      <w:r w:rsidR="004073D6">
        <w:rPr>
          <w:bCs/>
        </w:rPr>
        <w:t>, отвечающую за размножение популяции, естественно выбирать в виде кубической нелинейности, поскольку такой выбор позволяет учесть эффект Олли.</w:t>
      </w:r>
    </w:p>
    <w:p w14:paraId="10232593" w14:textId="77777777" w:rsidR="004073D6" w:rsidRPr="00251E0B" w:rsidRDefault="004073D6" w:rsidP="00011E41">
      <w:pPr>
        <w:ind w:firstLine="426"/>
        <w:jc w:val="both"/>
        <w:rPr>
          <w:bCs/>
          <w:lang w:val="en-US"/>
        </w:rPr>
      </w:pPr>
      <w:r>
        <w:rPr>
          <w:bCs/>
        </w:rPr>
        <w:t>Для рассматриваемой задачи в работе построена асимптотика решения, приведен алгоритм нахождения членов ряда асимптотического приближения для скорости движения фронта.</w:t>
      </w:r>
      <w:r w:rsidR="002E02DC">
        <w:rPr>
          <w:bCs/>
        </w:rPr>
        <w:t xml:space="preserve"> Для доказательства теоремы существования использован асимптотический метод дифференциальных неравенств.</w:t>
      </w:r>
    </w:p>
    <w:p w14:paraId="2F653F23" w14:textId="77777777" w:rsidR="002E02DC" w:rsidRDefault="002E02DC" w:rsidP="00011E41">
      <w:pPr>
        <w:ind w:firstLine="426"/>
        <w:jc w:val="both"/>
        <w:rPr>
          <w:bCs/>
        </w:rPr>
      </w:pPr>
      <w:r>
        <w:rPr>
          <w:bCs/>
        </w:rPr>
        <w:t>Полученные результаты могут быть использованы при изучении формирования резких переходных слоев в таких задачах, а также при разработке эффективных численных методов решения сингулярно возмущенных задач.</w:t>
      </w:r>
    </w:p>
    <w:p w14:paraId="5A33E72C" w14:textId="77777777" w:rsidR="002E02DC" w:rsidRDefault="002E02DC" w:rsidP="00011E41">
      <w:pPr>
        <w:ind w:firstLine="426"/>
        <w:jc w:val="center"/>
        <w:rPr>
          <w:bCs/>
        </w:rPr>
      </w:pPr>
    </w:p>
    <w:p w14:paraId="14386B70" w14:textId="77777777" w:rsidR="002E02DC" w:rsidRDefault="002E02DC" w:rsidP="00011E41">
      <w:pPr>
        <w:ind w:firstLine="426"/>
        <w:jc w:val="center"/>
        <w:rPr>
          <w:bCs/>
        </w:rPr>
      </w:pPr>
    </w:p>
    <w:p w14:paraId="537E631B" w14:textId="77777777" w:rsidR="001942D4" w:rsidRPr="00057723" w:rsidRDefault="00813C9E" w:rsidP="00011E41">
      <w:pPr>
        <w:ind w:firstLine="426"/>
        <w:jc w:val="center"/>
        <w:rPr>
          <w:b/>
        </w:rPr>
      </w:pPr>
      <w:r w:rsidRPr="00825453">
        <w:rPr>
          <w:b/>
          <w:color w:val="000000"/>
          <w:shd w:val="clear" w:color="auto" w:fill="FFFFFF"/>
        </w:rPr>
        <w:t>Литература</w:t>
      </w:r>
    </w:p>
    <w:p w14:paraId="32ACDE39" w14:textId="77777777" w:rsidR="00011E41" w:rsidRPr="00251E0B" w:rsidRDefault="00887739" w:rsidP="00887739">
      <w:pPr>
        <w:pStyle w:val="ListParagraph"/>
        <w:numPr>
          <w:ilvl w:val="0"/>
          <w:numId w:val="6"/>
        </w:numPr>
        <w:ind w:left="709" w:hanging="283"/>
        <w:rPr>
          <w:i/>
          <w:color w:val="000000"/>
          <w:szCs w:val="20"/>
        </w:rPr>
      </w:pPr>
      <w:r>
        <w:rPr>
          <w:iCs/>
          <w:color w:val="000000"/>
          <w:szCs w:val="20"/>
        </w:rPr>
        <w:t xml:space="preserve">Нефедов Н. Н., Никулин Е. И., Орлов А. О. Движение фронта в задаче со слабой адвекцией в случае непрерывного источника и источника модульного типа </w:t>
      </w:r>
      <w:r w:rsidRPr="00887739">
        <w:rPr>
          <w:iCs/>
          <w:color w:val="000000"/>
          <w:szCs w:val="20"/>
        </w:rPr>
        <w:t>// Дифференциальные уравнения. — 2022. — Т. 58, № 6. — С. 763–776.</w:t>
      </w:r>
    </w:p>
    <w:p w14:paraId="2CD5FB43" w14:textId="77777777" w:rsidR="002E02DC" w:rsidRPr="00251E0B" w:rsidRDefault="00251E0B" w:rsidP="00251E0B">
      <w:pPr>
        <w:pStyle w:val="ListParagraph"/>
        <w:numPr>
          <w:ilvl w:val="0"/>
          <w:numId w:val="6"/>
        </w:numPr>
        <w:ind w:left="709" w:hanging="283"/>
        <w:rPr>
          <w:i/>
          <w:color w:val="000000"/>
          <w:szCs w:val="20"/>
        </w:rPr>
      </w:pPr>
      <w:r w:rsidRPr="00891D1C">
        <w:rPr>
          <w:iCs/>
          <w:color w:val="000000"/>
          <w:szCs w:val="20"/>
        </w:rPr>
        <w:t>Н. Н. Нефедов</w:t>
      </w:r>
      <w:r w:rsidR="00891D1C" w:rsidRPr="00891D1C">
        <w:rPr>
          <w:i/>
          <w:color w:val="000000"/>
          <w:szCs w:val="20"/>
        </w:rPr>
        <w:t xml:space="preserve"> </w:t>
      </w:r>
      <w:r w:rsidRPr="00891D1C">
        <w:rPr>
          <w:iCs/>
          <w:color w:val="000000"/>
          <w:szCs w:val="20"/>
        </w:rPr>
        <w:t>Развитие методов асимптотического анализа переходных слоев в уравнениях реакции–диффузии–адвекции: теория и применение</w:t>
      </w:r>
      <w:r w:rsidR="00891D1C" w:rsidRPr="00891D1C">
        <w:rPr>
          <w:iCs/>
          <w:color w:val="000000"/>
          <w:szCs w:val="20"/>
        </w:rPr>
        <w:t xml:space="preserve"> </w:t>
      </w:r>
      <w:r w:rsidR="00891D1C" w:rsidRPr="00891D1C">
        <w:rPr>
          <w:i/>
          <w:color w:val="000000"/>
          <w:szCs w:val="20"/>
        </w:rPr>
        <w:t>//</w:t>
      </w:r>
      <w:r w:rsidRPr="00251E0B">
        <w:rPr>
          <w:i/>
          <w:color w:val="000000"/>
          <w:szCs w:val="20"/>
        </w:rPr>
        <w:t xml:space="preserve"> </w:t>
      </w:r>
      <w:r w:rsidRPr="00891D1C">
        <w:rPr>
          <w:iCs/>
          <w:color w:val="000000"/>
          <w:szCs w:val="20"/>
        </w:rPr>
        <w:t>Ж. вычисл. матем. и матем. физ.</w:t>
      </w:r>
      <w:r w:rsidR="00891D1C" w:rsidRPr="00891D1C">
        <w:rPr>
          <w:iCs/>
          <w:color w:val="000000"/>
          <w:szCs w:val="20"/>
        </w:rPr>
        <w:t xml:space="preserve"> </w:t>
      </w:r>
      <w:r w:rsidR="00891D1C" w:rsidRPr="00887739">
        <w:rPr>
          <w:iCs/>
          <w:color w:val="000000"/>
          <w:szCs w:val="20"/>
        </w:rPr>
        <w:t>— 202</w:t>
      </w:r>
      <w:r w:rsidR="00891D1C" w:rsidRPr="00891D1C">
        <w:rPr>
          <w:iCs/>
          <w:color w:val="000000"/>
          <w:szCs w:val="20"/>
        </w:rPr>
        <w:t>1</w:t>
      </w:r>
      <w:r w:rsidR="00891D1C" w:rsidRPr="00887739">
        <w:rPr>
          <w:iCs/>
          <w:color w:val="000000"/>
          <w:szCs w:val="20"/>
        </w:rPr>
        <w:t xml:space="preserve">. — Т. </w:t>
      </w:r>
      <w:r w:rsidR="00891D1C" w:rsidRPr="00891D1C">
        <w:rPr>
          <w:iCs/>
          <w:color w:val="000000"/>
          <w:szCs w:val="20"/>
        </w:rPr>
        <w:t>61</w:t>
      </w:r>
      <w:r w:rsidR="00891D1C" w:rsidRPr="00887739">
        <w:rPr>
          <w:iCs/>
          <w:color w:val="000000"/>
          <w:szCs w:val="20"/>
        </w:rPr>
        <w:t xml:space="preserve">, № </w:t>
      </w:r>
      <w:r w:rsidR="00891D1C" w:rsidRPr="00891D1C">
        <w:rPr>
          <w:iCs/>
          <w:color w:val="000000"/>
          <w:szCs w:val="20"/>
        </w:rPr>
        <w:t>12</w:t>
      </w:r>
      <w:r w:rsidR="00891D1C" w:rsidRPr="00887739">
        <w:rPr>
          <w:iCs/>
          <w:color w:val="000000"/>
          <w:szCs w:val="20"/>
        </w:rPr>
        <w:t xml:space="preserve">. — С. </w:t>
      </w:r>
      <w:r w:rsidR="00891D1C" w:rsidRPr="00891D1C">
        <w:rPr>
          <w:iCs/>
          <w:color w:val="000000"/>
          <w:szCs w:val="20"/>
        </w:rPr>
        <w:t>2068</w:t>
      </w:r>
      <w:r w:rsidR="00891D1C" w:rsidRPr="00887739">
        <w:rPr>
          <w:iCs/>
          <w:color w:val="000000"/>
          <w:szCs w:val="20"/>
        </w:rPr>
        <w:t>–</w:t>
      </w:r>
      <w:r w:rsidR="00891D1C" w:rsidRPr="00891D1C">
        <w:rPr>
          <w:iCs/>
          <w:color w:val="000000"/>
          <w:szCs w:val="20"/>
        </w:rPr>
        <w:t>2087</w:t>
      </w:r>
      <w:r w:rsidR="00891D1C" w:rsidRPr="00887739">
        <w:rPr>
          <w:iCs/>
          <w:color w:val="000000"/>
          <w:szCs w:val="20"/>
        </w:rPr>
        <w:t>.</w:t>
      </w:r>
    </w:p>
    <w:sectPr w:rsidR="002E02DC" w:rsidRPr="00251E0B" w:rsidSect="0035249B">
      <w:footerReference w:type="even" r:id="rId12"/>
      <w:footerReference w:type="default" r:id="rId13"/>
      <w:pgSz w:w="11906" w:h="16838"/>
      <w:pgMar w:top="1134" w:right="1361" w:bottom="1247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CCCAAC" w14:textId="77777777" w:rsidR="00331B3F" w:rsidRDefault="00331B3F">
      <w:r>
        <w:separator/>
      </w:r>
    </w:p>
  </w:endnote>
  <w:endnote w:type="continuationSeparator" w:id="0">
    <w:p w14:paraId="69C01F00" w14:textId="77777777" w:rsidR="00331B3F" w:rsidRDefault="00331B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C1AA21" w14:textId="77777777" w:rsidR="00442D0A" w:rsidRDefault="00442D0A" w:rsidP="007C425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6A874F4" w14:textId="77777777" w:rsidR="00442D0A" w:rsidRDefault="00442D0A" w:rsidP="0010191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BC18A0" w14:textId="77777777" w:rsidR="00442D0A" w:rsidRDefault="00442D0A" w:rsidP="00101912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24E5E6" w14:textId="77777777" w:rsidR="00331B3F" w:rsidRDefault="00331B3F">
      <w:r>
        <w:separator/>
      </w:r>
    </w:p>
  </w:footnote>
  <w:footnote w:type="continuationSeparator" w:id="0">
    <w:p w14:paraId="3E859E62" w14:textId="77777777" w:rsidR="00331B3F" w:rsidRDefault="00331B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6C5BBE"/>
    <w:multiLevelType w:val="hybridMultilevel"/>
    <w:tmpl w:val="BBA078FC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2E147A13"/>
    <w:multiLevelType w:val="hybridMultilevel"/>
    <w:tmpl w:val="B85E63DC"/>
    <w:lvl w:ilvl="0" w:tplc="43E4D3E4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1F3E9C"/>
    <w:multiLevelType w:val="hybridMultilevel"/>
    <w:tmpl w:val="34424BD4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EC1604"/>
    <w:multiLevelType w:val="hybridMultilevel"/>
    <w:tmpl w:val="BDB4547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44C465DF"/>
    <w:multiLevelType w:val="hybridMultilevel"/>
    <w:tmpl w:val="7D941830"/>
    <w:lvl w:ilvl="0" w:tplc="05D65F6C">
      <w:start w:val="1"/>
      <w:numFmt w:val="decimal"/>
      <w:lvlText w:val="%1.  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4901705C"/>
    <w:multiLevelType w:val="hybridMultilevel"/>
    <w:tmpl w:val="8D02121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5725"/>
    <w:rsid w:val="00011E41"/>
    <w:rsid w:val="00041583"/>
    <w:rsid w:val="00057723"/>
    <w:rsid w:val="00073747"/>
    <w:rsid w:val="00082FB2"/>
    <w:rsid w:val="00084FBB"/>
    <w:rsid w:val="000A66E6"/>
    <w:rsid w:val="000A7C0A"/>
    <w:rsid w:val="000B764C"/>
    <w:rsid w:val="000C514B"/>
    <w:rsid w:val="000D3C93"/>
    <w:rsid w:val="00101912"/>
    <w:rsid w:val="00145559"/>
    <w:rsid w:val="00145725"/>
    <w:rsid w:val="001560FA"/>
    <w:rsid w:val="00191B00"/>
    <w:rsid w:val="001942D4"/>
    <w:rsid w:val="001C34DE"/>
    <w:rsid w:val="001C65A7"/>
    <w:rsid w:val="00203945"/>
    <w:rsid w:val="00251E0B"/>
    <w:rsid w:val="002522CA"/>
    <w:rsid w:val="002700F0"/>
    <w:rsid w:val="002D0661"/>
    <w:rsid w:val="002E02DC"/>
    <w:rsid w:val="003134BF"/>
    <w:rsid w:val="00331B3F"/>
    <w:rsid w:val="0034624D"/>
    <w:rsid w:val="0035249B"/>
    <w:rsid w:val="0036078F"/>
    <w:rsid w:val="00372B30"/>
    <w:rsid w:val="00387196"/>
    <w:rsid w:val="003A1889"/>
    <w:rsid w:val="003A7D50"/>
    <w:rsid w:val="003B0219"/>
    <w:rsid w:val="003C665C"/>
    <w:rsid w:val="0040718C"/>
    <w:rsid w:val="004073D6"/>
    <w:rsid w:val="00412D4B"/>
    <w:rsid w:val="00442D0A"/>
    <w:rsid w:val="00461070"/>
    <w:rsid w:val="00471C89"/>
    <w:rsid w:val="004774A3"/>
    <w:rsid w:val="00486049"/>
    <w:rsid w:val="004C1B51"/>
    <w:rsid w:val="004F0E58"/>
    <w:rsid w:val="004F3B26"/>
    <w:rsid w:val="00522F93"/>
    <w:rsid w:val="00536E00"/>
    <w:rsid w:val="005656FA"/>
    <w:rsid w:val="00567E13"/>
    <w:rsid w:val="00585FDB"/>
    <w:rsid w:val="005A0ADD"/>
    <w:rsid w:val="005B478A"/>
    <w:rsid w:val="005C1810"/>
    <w:rsid w:val="005C5F32"/>
    <w:rsid w:val="005E4425"/>
    <w:rsid w:val="005E788B"/>
    <w:rsid w:val="005F4736"/>
    <w:rsid w:val="00604F95"/>
    <w:rsid w:val="00613B5D"/>
    <w:rsid w:val="00623A05"/>
    <w:rsid w:val="00630801"/>
    <w:rsid w:val="006517C2"/>
    <w:rsid w:val="0065799F"/>
    <w:rsid w:val="00665540"/>
    <w:rsid w:val="00684521"/>
    <w:rsid w:val="00691213"/>
    <w:rsid w:val="006C6C75"/>
    <w:rsid w:val="006D39CB"/>
    <w:rsid w:val="006E2A0B"/>
    <w:rsid w:val="006F21F0"/>
    <w:rsid w:val="006F5C55"/>
    <w:rsid w:val="00704E39"/>
    <w:rsid w:val="0071479B"/>
    <w:rsid w:val="00726440"/>
    <w:rsid w:val="00726BC9"/>
    <w:rsid w:val="007533AC"/>
    <w:rsid w:val="00763BEC"/>
    <w:rsid w:val="0078361D"/>
    <w:rsid w:val="007B0060"/>
    <w:rsid w:val="007C0667"/>
    <w:rsid w:val="007C15AF"/>
    <w:rsid w:val="007C425E"/>
    <w:rsid w:val="007E281C"/>
    <w:rsid w:val="007E2B50"/>
    <w:rsid w:val="007E3472"/>
    <w:rsid w:val="007F5491"/>
    <w:rsid w:val="00804CEF"/>
    <w:rsid w:val="00813C9E"/>
    <w:rsid w:val="008309D3"/>
    <w:rsid w:val="00842AC1"/>
    <w:rsid w:val="00853D7F"/>
    <w:rsid w:val="00887739"/>
    <w:rsid w:val="00891D1C"/>
    <w:rsid w:val="008A2CA1"/>
    <w:rsid w:val="008A36BD"/>
    <w:rsid w:val="008D0BC8"/>
    <w:rsid w:val="008D3631"/>
    <w:rsid w:val="008E6318"/>
    <w:rsid w:val="008F41D2"/>
    <w:rsid w:val="008F5B75"/>
    <w:rsid w:val="00904BA7"/>
    <w:rsid w:val="00925138"/>
    <w:rsid w:val="00960060"/>
    <w:rsid w:val="009654CD"/>
    <w:rsid w:val="00971DA1"/>
    <w:rsid w:val="009C6D9B"/>
    <w:rsid w:val="009F1B7E"/>
    <w:rsid w:val="009F3AFE"/>
    <w:rsid w:val="00A318C8"/>
    <w:rsid w:val="00AD4300"/>
    <w:rsid w:val="00B06904"/>
    <w:rsid w:val="00B07841"/>
    <w:rsid w:val="00B40569"/>
    <w:rsid w:val="00B60661"/>
    <w:rsid w:val="00B71CCF"/>
    <w:rsid w:val="00B853AF"/>
    <w:rsid w:val="00B87ADC"/>
    <w:rsid w:val="00B9050C"/>
    <w:rsid w:val="00BA269F"/>
    <w:rsid w:val="00BB1D57"/>
    <w:rsid w:val="00BC53DF"/>
    <w:rsid w:val="00BF1D85"/>
    <w:rsid w:val="00BF258B"/>
    <w:rsid w:val="00C13C66"/>
    <w:rsid w:val="00C23BEC"/>
    <w:rsid w:val="00C248C4"/>
    <w:rsid w:val="00C55FC0"/>
    <w:rsid w:val="00C61EEF"/>
    <w:rsid w:val="00C82183"/>
    <w:rsid w:val="00C92CD8"/>
    <w:rsid w:val="00CC748C"/>
    <w:rsid w:val="00CD4908"/>
    <w:rsid w:val="00CE5B12"/>
    <w:rsid w:val="00D11384"/>
    <w:rsid w:val="00D6493C"/>
    <w:rsid w:val="00D90B7A"/>
    <w:rsid w:val="00D90DF5"/>
    <w:rsid w:val="00DC2A96"/>
    <w:rsid w:val="00DD7765"/>
    <w:rsid w:val="00E20375"/>
    <w:rsid w:val="00E22224"/>
    <w:rsid w:val="00E63F1A"/>
    <w:rsid w:val="00E64A9A"/>
    <w:rsid w:val="00E65676"/>
    <w:rsid w:val="00E65683"/>
    <w:rsid w:val="00EA4C97"/>
    <w:rsid w:val="00ED0FEB"/>
    <w:rsid w:val="00EE2373"/>
    <w:rsid w:val="00EF5FB6"/>
    <w:rsid w:val="00F30866"/>
    <w:rsid w:val="00F40B92"/>
    <w:rsid w:val="00F538BF"/>
    <w:rsid w:val="00F726DE"/>
    <w:rsid w:val="00F7405A"/>
    <w:rsid w:val="00FC0C73"/>
    <w:rsid w:val="00FC7A8E"/>
    <w:rsid w:val="00FF05B2"/>
    <w:rsid w:val="00FF6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5BFEEAB"/>
  <w15:chartTrackingRefBased/>
  <w15:docId w15:val="{D85EC96C-E975-46D8-8237-7272599794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ru-RU" w:eastAsia="ru-RU"/>
    </w:rPr>
  </w:style>
  <w:style w:type="paragraph" w:styleId="Heading2">
    <w:name w:val="heading 2"/>
    <w:basedOn w:val="Normal"/>
    <w:next w:val="Normal"/>
    <w:link w:val="Heading2Char"/>
    <w:qFormat/>
    <w:rsid w:val="009F1B7E"/>
    <w:pPr>
      <w:keepNext/>
      <w:pageBreakBefore/>
      <w:spacing w:after="120" w:line="360" w:lineRule="auto"/>
      <w:ind w:firstLine="709"/>
      <w:jc w:val="center"/>
      <w:outlineLvl w:val="1"/>
    </w:pPr>
    <w:rPr>
      <w:b/>
      <w:bCs/>
      <w:iCs/>
      <w:sz w:val="28"/>
      <w:szCs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145725"/>
    <w:rPr>
      <w:i/>
      <w:iCs/>
    </w:rPr>
  </w:style>
  <w:style w:type="character" w:customStyle="1" w:styleId="apple-converted-space">
    <w:name w:val="apple-converted-space"/>
    <w:basedOn w:val="DefaultParagraphFont"/>
    <w:rsid w:val="00145725"/>
  </w:style>
  <w:style w:type="character" w:styleId="Hyperlink">
    <w:name w:val="Hyperlink"/>
    <w:rsid w:val="003C665C"/>
    <w:rPr>
      <w:color w:val="0000FF"/>
      <w:u w:val="single"/>
    </w:rPr>
  </w:style>
  <w:style w:type="paragraph" w:styleId="NoSpacing">
    <w:name w:val="No Spacing"/>
    <w:link w:val="NoSpacingChar"/>
    <w:qFormat/>
    <w:rsid w:val="0034624D"/>
    <w:rPr>
      <w:rFonts w:ascii="Calibri" w:hAnsi="Calibri"/>
      <w:sz w:val="22"/>
      <w:szCs w:val="22"/>
      <w:lang w:val="ru-RU" w:eastAsia="en-US"/>
    </w:rPr>
  </w:style>
  <w:style w:type="character" w:customStyle="1" w:styleId="NoSpacingChar">
    <w:name w:val="No Spacing Char"/>
    <w:link w:val="NoSpacing"/>
    <w:rsid w:val="0034624D"/>
    <w:rPr>
      <w:rFonts w:ascii="Calibri" w:hAnsi="Calibri"/>
      <w:sz w:val="22"/>
      <w:szCs w:val="22"/>
      <w:lang w:val="ru-RU" w:eastAsia="en-US" w:bidi="ar-SA"/>
    </w:rPr>
  </w:style>
  <w:style w:type="character" w:customStyle="1" w:styleId="Heading2Char">
    <w:name w:val="Heading 2 Char"/>
    <w:link w:val="Heading2"/>
    <w:rsid w:val="009F1B7E"/>
    <w:rPr>
      <w:b/>
      <w:bCs/>
      <w:iCs/>
      <w:sz w:val="28"/>
      <w:szCs w:val="28"/>
      <w:lang w:val="ru-RU" w:eastAsia="ru-RU" w:bidi="ar-SA"/>
    </w:rPr>
  </w:style>
  <w:style w:type="paragraph" w:styleId="NormalWeb">
    <w:name w:val="Normal (Web)"/>
    <w:basedOn w:val="Normal"/>
    <w:uiPriority w:val="99"/>
    <w:unhideWhenUsed/>
    <w:rsid w:val="007C0667"/>
    <w:pPr>
      <w:spacing w:before="100" w:beforeAutospacing="1" w:after="100" w:afterAutospacing="1"/>
    </w:pPr>
  </w:style>
  <w:style w:type="paragraph" w:styleId="Footer">
    <w:name w:val="footer"/>
    <w:basedOn w:val="Normal"/>
    <w:rsid w:val="00101912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101912"/>
  </w:style>
  <w:style w:type="character" w:styleId="PlaceholderText">
    <w:name w:val="Placeholder Text"/>
    <w:uiPriority w:val="99"/>
    <w:semiHidden/>
    <w:rsid w:val="00F7405A"/>
    <w:rPr>
      <w:color w:val="808080"/>
    </w:rPr>
  </w:style>
  <w:style w:type="paragraph" w:styleId="ListParagraph">
    <w:name w:val="List Paragraph"/>
    <w:basedOn w:val="Normal"/>
    <w:uiPriority w:val="34"/>
    <w:qFormat/>
    <w:rsid w:val="00F40B92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813C9E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813C9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semiHidden/>
    <w:unhideWhenUsed/>
    <w:rsid w:val="005B478A"/>
    <w:pPr>
      <w:tabs>
        <w:tab w:val="center" w:pos="4677"/>
        <w:tab w:val="right" w:pos="9355"/>
      </w:tabs>
    </w:pPr>
  </w:style>
  <w:style w:type="character" w:customStyle="1" w:styleId="HeaderChar">
    <w:name w:val="Header Char"/>
    <w:link w:val="Header"/>
    <w:semiHidden/>
    <w:rsid w:val="005B478A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249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5FDBE5-4AAD-4865-B51F-38AA223FB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95</Words>
  <Characters>1682</Characters>
  <Application>Microsoft Office Word</Application>
  <DocSecurity>0</DocSecurity>
  <Lines>14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Особенности акустического поля мощных фазированных решеток для неинвазивной ультразвуковой хирургии</vt:lpstr>
      <vt:lpstr>Особенности акустического поля мощных фазированных решеток для неинвазивной ультразвуковой хирургии</vt:lpstr>
    </vt:vector>
  </TitlesOfParts>
  <Company>MSU</Company>
  <LinksUpToDate>false</LinksUpToDate>
  <CharactersWithSpaces>1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обенности акустического поля мощных фазированных решеток для неинвазивной ультразвуковой хирургии</dc:title>
  <dc:subject/>
  <dc:creator>PR</dc:creator>
  <cp:keywords/>
  <cp:lastModifiedBy>Артем</cp:lastModifiedBy>
  <cp:revision>2</cp:revision>
  <dcterms:created xsi:type="dcterms:W3CDTF">2024-02-13T14:15:00Z</dcterms:created>
  <dcterms:modified xsi:type="dcterms:W3CDTF">2024-02-13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